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2255D8" w14:textId="77777777" w:rsidR="00A17DEE" w:rsidRPr="00762712" w:rsidRDefault="00A17DEE" w:rsidP="00A17DEE">
      <w:pPr>
        <w:spacing w:before="120" w:after="0" w:line="262" w:lineRule="auto"/>
        <w:ind w:right="-45"/>
        <w:jc w:val="both"/>
        <w:rPr>
          <w:spacing w:val="-4"/>
          <w:szCs w:val="26"/>
        </w:rPr>
      </w:pPr>
      <w:r w:rsidRPr="00DB25C0">
        <w:rPr>
          <w:b/>
          <w:spacing w:val="-4"/>
          <w:szCs w:val="26"/>
        </w:rPr>
        <w:t>1.</w:t>
      </w:r>
      <w:r w:rsidRPr="00762712">
        <w:rPr>
          <w:spacing w:val="-4"/>
          <w:szCs w:val="26"/>
        </w:rPr>
        <w:t xml:space="preserve"> Tính đạo hàm các hàm số sau</w:t>
      </w:r>
    </w:p>
    <w:p w14:paraId="62440526" w14:textId="3937F909" w:rsidR="00A17DEE" w:rsidRDefault="00A17DEE" w:rsidP="00A17DEE">
      <w:pPr>
        <w:spacing w:before="120" w:after="0" w:line="262" w:lineRule="auto"/>
        <w:ind w:left="284" w:right="-45"/>
        <w:jc w:val="both"/>
        <w:rPr>
          <w:spacing w:val="-4"/>
          <w:szCs w:val="26"/>
        </w:rPr>
      </w:pPr>
      <w:r w:rsidRPr="00B913B7">
        <w:rPr>
          <w:noProof/>
          <w:spacing w:val="-4"/>
          <w:position w:val="-54"/>
          <w:szCs w:val="26"/>
        </w:rPr>
        <w:drawing>
          <wp:inline distT="0" distB="0" distL="0" distR="0" wp14:anchorId="1C1AC5AF" wp14:editId="4A1E7E33">
            <wp:extent cx="2244090" cy="892175"/>
            <wp:effectExtent l="0" t="0" r="3810" b="317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pacing w:val="-4"/>
          <w:position w:val="-54"/>
          <w:szCs w:val="26"/>
        </w:rPr>
        <w:t xml:space="preserve">  </w:t>
      </w:r>
      <w:r w:rsidRPr="00762712">
        <w:rPr>
          <w:spacing w:val="-4"/>
          <w:szCs w:val="26"/>
        </w:rPr>
        <w:tab/>
      </w:r>
      <w:r w:rsidRPr="00B913B7">
        <w:rPr>
          <w:noProof/>
          <w:spacing w:val="-4"/>
          <w:position w:val="-54"/>
          <w:szCs w:val="26"/>
        </w:rPr>
        <w:drawing>
          <wp:inline distT="0" distB="0" distL="0" distR="0" wp14:anchorId="0EDC4A24" wp14:editId="3414F1DD">
            <wp:extent cx="1722120" cy="1082675"/>
            <wp:effectExtent l="0" t="0" r="0" b="317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599E4B" w14:textId="6827AE44" w:rsidR="00E80ADD" w:rsidRDefault="00E80ADD" w:rsidP="00A17DEE">
      <w:pPr>
        <w:spacing w:before="120" w:after="0" w:line="262" w:lineRule="auto"/>
        <w:ind w:left="284" w:right="-45"/>
        <w:jc w:val="both"/>
      </w:pPr>
      <w:r w:rsidRPr="00E80ADD">
        <w:rPr>
          <w:position w:val="-36"/>
        </w:rPr>
        <w:object w:dxaOrig="3080" w:dyaOrig="840" w14:anchorId="67B0A4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54pt;height:42pt" o:ole="">
            <v:imagedata r:id="rId8" o:title=""/>
          </v:shape>
          <o:OLEObject Type="Embed" ProgID="Equation.DSMT4" ShapeID="_x0000_i1030" DrawAspect="Content" ObjectID="_1686804712" r:id="rId9"/>
        </w:object>
      </w:r>
    </w:p>
    <w:p w14:paraId="384A0CF3" w14:textId="1C45E2D3" w:rsidR="00E80ADD" w:rsidRDefault="00E80ADD" w:rsidP="00A17DEE">
      <w:pPr>
        <w:spacing w:before="120" w:after="0" w:line="262" w:lineRule="auto"/>
        <w:ind w:left="284" w:right="-45"/>
        <w:jc w:val="both"/>
      </w:pPr>
      <w:r w:rsidRPr="00E80ADD">
        <w:rPr>
          <w:color w:val="FF0000"/>
        </w:rPr>
        <w:t xml:space="preserve">lấy đạo hàm 2 vế theo </w:t>
      </w:r>
      <w:r w:rsidRPr="00E80ADD">
        <w:rPr>
          <w:i/>
          <w:iCs/>
          <w:color w:val="FF0000"/>
        </w:rPr>
        <w:t>x</w:t>
      </w:r>
      <w:r w:rsidRPr="00E80ADD">
        <w:rPr>
          <w:color w:val="FF0000"/>
        </w:rPr>
        <w:t>, ta được</w:t>
      </w:r>
    </w:p>
    <w:p w14:paraId="401B81EF" w14:textId="58B74825" w:rsidR="00E80ADD" w:rsidRPr="00E80ADD" w:rsidRDefault="00E80ADD" w:rsidP="00A17DEE">
      <w:pPr>
        <w:spacing w:before="120" w:after="0" w:line="262" w:lineRule="auto"/>
        <w:ind w:left="284" w:right="-45"/>
        <w:jc w:val="both"/>
        <w:rPr>
          <w:spacing w:val="-4"/>
          <w:szCs w:val="26"/>
        </w:rPr>
      </w:pPr>
      <w:r w:rsidRPr="00E80ADD">
        <w:rPr>
          <w:position w:val="-108"/>
        </w:rPr>
        <w:object w:dxaOrig="5720" w:dyaOrig="1980" w14:anchorId="70AD86C0">
          <v:shape id="_x0000_i1032" type="#_x0000_t75" style="width:286pt;height:99pt" o:ole="">
            <v:imagedata r:id="rId10" o:title=""/>
          </v:shape>
          <o:OLEObject Type="Embed" ProgID="Equation.DSMT4" ShapeID="_x0000_i1032" DrawAspect="Content" ObjectID="_1686804713" r:id="rId11"/>
        </w:object>
      </w:r>
    </w:p>
    <w:p w14:paraId="66868028" w14:textId="77777777" w:rsidR="00A17DEE" w:rsidRPr="00762712" w:rsidRDefault="00A17DEE" w:rsidP="00A17DEE">
      <w:pPr>
        <w:spacing w:before="120" w:after="0" w:line="262" w:lineRule="auto"/>
        <w:ind w:right="-45"/>
        <w:jc w:val="both"/>
        <w:rPr>
          <w:spacing w:val="-4"/>
          <w:szCs w:val="26"/>
        </w:rPr>
      </w:pPr>
      <w:r w:rsidRPr="00DB25C0">
        <w:rPr>
          <w:b/>
          <w:spacing w:val="-4"/>
          <w:szCs w:val="26"/>
        </w:rPr>
        <w:t>2.</w:t>
      </w:r>
      <w:r w:rsidRPr="00762712">
        <w:rPr>
          <w:spacing w:val="-4"/>
          <w:szCs w:val="26"/>
        </w:rPr>
        <w:t xml:space="preserve"> Tính đạo hàm và vi phân cấp 2 các hàm số sau</w:t>
      </w:r>
    </w:p>
    <w:p w14:paraId="50EF7A50" w14:textId="77777777" w:rsidR="00A17DEE" w:rsidRPr="00762712" w:rsidRDefault="00A17DEE" w:rsidP="00A17DEE">
      <w:pPr>
        <w:spacing w:before="120" w:after="0" w:line="262" w:lineRule="auto"/>
        <w:ind w:left="284" w:right="-45"/>
        <w:jc w:val="both"/>
        <w:rPr>
          <w:spacing w:val="-4"/>
          <w:szCs w:val="26"/>
        </w:rPr>
      </w:pPr>
      <w:r w:rsidRPr="00B913B7">
        <w:rPr>
          <w:noProof/>
          <w:spacing w:val="-4"/>
          <w:position w:val="-58"/>
          <w:szCs w:val="26"/>
        </w:rPr>
        <w:drawing>
          <wp:inline distT="0" distB="0" distL="0" distR="0" wp14:anchorId="228F7A43" wp14:editId="7552210C">
            <wp:extent cx="1542415" cy="807720"/>
            <wp:effectExtent l="0" t="0" r="63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B913B7">
        <w:rPr>
          <w:noProof/>
          <w:spacing w:val="-4"/>
          <w:position w:val="-34"/>
          <w:szCs w:val="26"/>
        </w:rPr>
        <w:drawing>
          <wp:inline distT="0" distB="0" distL="0" distR="0" wp14:anchorId="6ACAB8DA" wp14:editId="7E2267D2">
            <wp:extent cx="1161415" cy="521970"/>
            <wp:effectExtent l="0" t="0" r="63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52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42B9A" w14:textId="77777777" w:rsidR="00A17DEE" w:rsidRPr="00762712" w:rsidRDefault="00A17DEE" w:rsidP="00A17DEE">
      <w:pPr>
        <w:spacing w:before="120" w:after="0"/>
        <w:ind w:right="-45"/>
        <w:jc w:val="both"/>
        <w:rPr>
          <w:spacing w:val="-4"/>
          <w:szCs w:val="26"/>
        </w:rPr>
      </w:pPr>
      <w:r>
        <w:rPr>
          <w:b/>
          <w:spacing w:val="-4"/>
          <w:szCs w:val="26"/>
        </w:rPr>
        <w:t>3</w:t>
      </w:r>
      <w:r w:rsidRPr="00DB25C0">
        <w:rPr>
          <w:b/>
          <w:spacing w:val="-4"/>
          <w:szCs w:val="26"/>
        </w:rPr>
        <w:t>.</w:t>
      </w:r>
      <w:r w:rsidRPr="00762712">
        <w:rPr>
          <w:spacing w:val="-4"/>
          <w:szCs w:val="26"/>
        </w:rPr>
        <w:t xml:space="preserve"> Chứng minh rằng hàm số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08F5E166" wp14:editId="5BD4AE24">
            <wp:extent cx="605790" cy="358775"/>
            <wp:effectExtent l="0" t="0" r="3810" b="317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 xml:space="preserve"> thỏa mãn phương trình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09297BBD" wp14:editId="177CC147">
            <wp:extent cx="987425" cy="201930"/>
            <wp:effectExtent l="0" t="0" r="3175" b="762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972F0" w14:textId="77777777" w:rsidR="00A17DEE" w:rsidRPr="00762712" w:rsidRDefault="00A17DEE" w:rsidP="00A17DEE">
      <w:pPr>
        <w:spacing w:before="120" w:after="0"/>
        <w:ind w:right="-45"/>
        <w:jc w:val="both"/>
        <w:rPr>
          <w:spacing w:val="-4"/>
          <w:szCs w:val="26"/>
        </w:rPr>
      </w:pPr>
      <w:r>
        <w:rPr>
          <w:b/>
          <w:spacing w:val="-4"/>
          <w:szCs w:val="26"/>
        </w:rPr>
        <w:t>4</w:t>
      </w:r>
      <w:r w:rsidRPr="00DB25C0">
        <w:rPr>
          <w:b/>
          <w:spacing w:val="-4"/>
          <w:szCs w:val="26"/>
        </w:rPr>
        <w:t>.</w:t>
      </w:r>
      <w:r w:rsidRPr="00762712">
        <w:rPr>
          <w:spacing w:val="-4"/>
          <w:szCs w:val="26"/>
        </w:rPr>
        <w:t xml:space="preserve"> Cho hàm số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280F7C70" wp14:editId="75259EA4">
            <wp:extent cx="1340485" cy="263525"/>
            <wp:effectExtent l="0" t="0" r="0" b="317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 xml:space="preserve">. Tìm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3F43DE22" wp14:editId="29AD8F33">
            <wp:extent cx="734695" cy="2133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 xml:space="preserve"> sao cho </w:t>
      </w:r>
    </w:p>
    <w:p w14:paraId="083B1950" w14:textId="77777777" w:rsidR="00A17DEE" w:rsidRPr="00762712" w:rsidRDefault="00A17DEE" w:rsidP="00A17DEE">
      <w:pPr>
        <w:spacing w:before="120" w:after="0"/>
        <w:ind w:right="-45" w:firstLine="851"/>
        <w:jc w:val="both"/>
        <w:rPr>
          <w:spacing w:val="-4"/>
          <w:szCs w:val="26"/>
        </w:rPr>
      </w:pP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025B70FF" wp14:editId="090A9578">
            <wp:extent cx="2008505" cy="21336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6C76A" w14:textId="77777777" w:rsidR="00A17DEE" w:rsidRPr="00762712" w:rsidRDefault="00A17DEE" w:rsidP="00A17DEE">
      <w:pPr>
        <w:spacing w:before="120" w:after="0" w:line="264" w:lineRule="auto"/>
        <w:ind w:right="-45"/>
        <w:jc w:val="both"/>
        <w:rPr>
          <w:spacing w:val="-4"/>
          <w:szCs w:val="26"/>
        </w:rPr>
      </w:pPr>
      <w:r>
        <w:rPr>
          <w:b/>
          <w:spacing w:val="-4"/>
          <w:szCs w:val="26"/>
        </w:rPr>
        <w:t>5</w:t>
      </w:r>
      <w:r w:rsidRPr="00FE1279">
        <w:rPr>
          <w:b/>
          <w:spacing w:val="-4"/>
          <w:szCs w:val="26"/>
        </w:rPr>
        <w:t>.</w:t>
      </w:r>
      <w:r w:rsidRPr="00762712">
        <w:rPr>
          <w:spacing w:val="-4"/>
          <w:szCs w:val="26"/>
        </w:rPr>
        <w:t xml:space="preserve"> Tìm khoảng tăng, giảm của các hàm số sau</w:t>
      </w:r>
    </w:p>
    <w:p w14:paraId="5C5D0490" w14:textId="77777777" w:rsidR="00A17DEE" w:rsidRPr="00762712" w:rsidRDefault="00A17DEE" w:rsidP="00A17DEE">
      <w:pPr>
        <w:spacing w:before="120" w:after="0" w:line="264" w:lineRule="auto"/>
        <w:ind w:left="284" w:right="-45"/>
        <w:jc w:val="both"/>
        <w:rPr>
          <w:spacing w:val="-4"/>
          <w:szCs w:val="26"/>
        </w:rPr>
      </w:pPr>
      <w:r w:rsidRPr="00762712">
        <w:rPr>
          <w:spacing w:val="-4"/>
          <w:szCs w:val="26"/>
        </w:rPr>
        <w:t xml:space="preserve">a) </w:t>
      </w:r>
      <w:r w:rsidRPr="00B913B7">
        <w:rPr>
          <w:noProof/>
          <w:spacing w:val="-4"/>
          <w:position w:val="-30"/>
          <w:szCs w:val="26"/>
        </w:rPr>
        <w:drawing>
          <wp:inline distT="0" distB="0" distL="0" distR="0" wp14:anchorId="7614E439" wp14:editId="1A84686B">
            <wp:extent cx="948055" cy="476885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  <w:t xml:space="preserve">b)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64A69607" wp14:editId="65D67D7B">
            <wp:extent cx="746125" cy="342265"/>
            <wp:effectExtent l="0" t="0" r="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4FBC6" w14:textId="77777777" w:rsidR="00A17DEE" w:rsidRPr="009F3716" w:rsidRDefault="00A17DEE" w:rsidP="00A17DEE">
      <w:pPr>
        <w:spacing w:before="120" w:after="0" w:line="264" w:lineRule="auto"/>
        <w:ind w:right="-45"/>
        <w:jc w:val="both"/>
        <w:rPr>
          <w:spacing w:val="-4"/>
          <w:szCs w:val="26"/>
          <w:highlight w:val="yellow"/>
        </w:rPr>
      </w:pPr>
      <w:r w:rsidRPr="009F3716">
        <w:rPr>
          <w:b/>
          <w:spacing w:val="-4"/>
          <w:szCs w:val="26"/>
          <w:highlight w:val="yellow"/>
        </w:rPr>
        <w:t>6.</w:t>
      </w:r>
      <w:r w:rsidRPr="009F3716">
        <w:rPr>
          <w:spacing w:val="-4"/>
          <w:szCs w:val="26"/>
          <w:highlight w:val="yellow"/>
        </w:rPr>
        <w:t xml:space="preserve"> Tìm cực trị của hàm số</w:t>
      </w:r>
    </w:p>
    <w:p w14:paraId="43BBD79C" w14:textId="77777777" w:rsidR="00A17DEE" w:rsidRPr="00762712" w:rsidRDefault="00A17DEE" w:rsidP="00A17DEE">
      <w:pPr>
        <w:spacing w:before="120" w:after="0" w:line="264" w:lineRule="auto"/>
        <w:ind w:left="284" w:right="-45"/>
        <w:jc w:val="both"/>
        <w:rPr>
          <w:spacing w:val="-4"/>
          <w:szCs w:val="26"/>
        </w:rPr>
      </w:pPr>
      <w:r w:rsidRPr="009F3716">
        <w:rPr>
          <w:spacing w:val="-4"/>
          <w:szCs w:val="26"/>
        </w:rPr>
        <w:t xml:space="preserve">a) </w:t>
      </w:r>
      <w:r w:rsidRPr="009F3716">
        <w:rPr>
          <w:noProof/>
          <w:spacing w:val="-4"/>
          <w:position w:val="-10"/>
          <w:szCs w:val="26"/>
        </w:rPr>
        <w:drawing>
          <wp:inline distT="0" distB="0" distL="0" distR="0" wp14:anchorId="7098C9F2" wp14:editId="30884931">
            <wp:extent cx="902970" cy="263525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3716">
        <w:rPr>
          <w:spacing w:val="-4"/>
          <w:szCs w:val="26"/>
        </w:rPr>
        <w:tab/>
      </w:r>
      <w:r w:rsidRPr="009F3716">
        <w:rPr>
          <w:spacing w:val="-4"/>
          <w:szCs w:val="26"/>
        </w:rPr>
        <w:tab/>
      </w:r>
      <w:r w:rsidRPr="009F3716">
        <w:rPr>
          <w:spacing w:val="-4"/>
          <w:szCs w:val="26"/>
        </w:rPr>
        <w:tab/>
        <w:t xml:space="preserve">b) </w:t>
      </w:r>
      <w:r w:rsidRPr="009F3716">
        <w:rPr>
          <w:noProof/>
          <w:spacing w:val="-4"/>
          <w:position w:val="-10"/>
          <w:szCs w:val="26"/>
        </w:rPr>
        <w:drawing>
          <wp:inline distT="0" distB="0" distL="0" distR="0" wp14:anchorId="776CB570" wp14:editId="20798552">
            <wp:extent cx="936625" cy="2133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B5F1B" w14:textId="77777777" w:rsidR="00A17DEE" w:rsidRPr="00762712" w:rsidRDefault="00A17DEE" w:rsidP="00A17DEE">
      <w:pPr>
        <w:spacing w:before="120" w:after="0" w:line="252" w:lineRule="auto"/>
        <w:ind w:right="-45"/>
        <w:jc w:val="both"/>
        <w:rPr>
          <w:spacing w:val="-4"/>
          <w:szCs w:val="26"/>
        </w:rPr>
      </w:pPr>
      <w:r w:rsidRPr="00FE1279">
        <w:rPr>
          <w:b/>
          <w:spacing w:val="-4"/>
          <w:szCs w:val="26"/>
        </w:rPr>
        <w:t>7</w:t>
      </w:r>
      <w:r w:rsidRPr="00762712">
        <w:rPr>
          <w:spacing w:val="-4"/>
          <w:szCs w:val="26"/>
        </w:rPr>
        <w:t>. Tìm GTLN, GTNN của hàm số</w:t>
      </w:r>
    </w:p>
    <w:p w14:paraId="1E8C43B6" w14:textId="77777777" w:rsidR="00A17DEE" w:rsidRPr="00762712" w:rsidRDefault="00A17DEE" w:rsidP="00A17DEE">
      <w:pPr>
        <w:spacing w:before="120" w:after="0" w:line="252" w:lineRule="auto"/>
        <w:ind w:left="284" w:right="-45"/>
        <w:jc w:val="both"/>
        <w:rPr>
          <w:spacing w:val="-4"/>
          <w:szCs w:val="26"/>
        </w:rPr>
      </w:pPr>
      <w:r w:rsidRPr="00762712">
        <w:rPr>
          <w:spacing w:val="-4"/>
          <w:szCs w:val="26"/>
        </w:rPr>
        <w:lastRenderedPageBreak/>
        <w:t xml:space="preserve">a) </w:t>
      </w:r>
      <w:r w:rsidRPr="00B913B7">
        <w:rPr>
          <w:noProof/>
          <w:spacing w:val="-4"/>
          <w:position w:val="-30"/>
          <w:szCs w:val="26"/>
        </w:rPr>
        <w:drawing>
          <wp:inline distT="0" distB="0" distL="0" distR="0" wp14:anchorId="70FC6989" wp14:editId="1E69A94E">
            <wp:extent cx="1649095" cy="476885"/>
            <wp:effectExtent l="0" t="0" r="825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  <w:t xml:space="preserve">b) </w:t>
      </w:r>
      <w:r w:rsidRPr="00B913B7">
        <w:rPr>
          <w:noProof/>
          <w:spacing w:val="-4"/>
          <w:position w:val="-26"/>
          <w:szCs w:val="26"/>
        </w:rPr>
        <w:drawing>
          <wp:inline distT="0" distB="0" distL="0" distR="0" wp14:anchorId="5690C49D" wp14:editId="0AD3AC7B">
            <wp:extent cx="1402715" cy="426085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71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E59BD" w14:textId="77777777" w:rsidR="00A17DEE" w:rsidRPr="00762712" w:rsidRDefault="00A17DEE" w:rsidP="00A17DEE">
      <w:pPr>
        <w:spacing w:before="120" w:after="0" w:line="252" w:lineRule="auto"/>
        <w:ind w:right="-45"/>
        <w:jc w:val="both"/>
        <w:rPr>
          <w:spacing w:val="-4"/>
          <w:szCs w:val="26"/>
        </w:rPr>
      </w:pPr>
      <w:r w:rsidRPr="00FE1279">
        <w:rPr>
          <w:b/>
          <w:spacing w:val="-4"/>
          <w:szCs w:val="26"/>
        </w:rPr>
        <w:t>8</w:t>
      </w:r>
      <w:r w:rsidRPr="00762712">
        <w:rPr>
          <w:spacing w:val="-4"/>
          <w:szCs w:val="26"/>
        </w:rPr>
        <w:t>. Tìm khoảng lồi, lõm, điểm uốn của đồ thị các hàm số sau</w:t>
      </w:r>
    </w:p>
    <w:p w14:paraId="6F95591C" w14:textId="77777777" w:rsidR="00A17DEE" w:rsidRPr="00762712" w:rsidRDefault="00A17DEE" w:rsidP="00A17DEE">
      <w:pPr>
        <w:spacing w:before="120" w:after="0" w:line="252" w:lineRule="auto"/>
        <w:ind w:left="284" w:right="-45"/>
        <w:jc w:val="both"/>
        <w:rPr>
          <w:spacing w:val="-4"/>
          <w:szCs w:val="26"/>
        </w:rPr>
      </w:pPr>
      <w:r w:rsidRPr="00762712">
        <w:rPr>
          <w:spacing w:val="-4"/>
          <w:szCs w:val="26"/>
        </w:rPr>
        <w:t xml:space="preserve">a) </w:t>
      </w:r>
      <w:r w:rsidRPr="00B913B7">
        <w:rPr>
          <w:noProof/>
          <w:spacing w:val="-4"/>
          <w:position w:val="-16"/>
          <w:szCs w:val="26"/>
        </w:rPr>
        <w:drawing>
          <wp:inline distT="0" distB="0" distL="0" distR="0" wp14:anchorId="758C9E4E" wp14:editId="2EA21C4F">
            <wp:extent cx="936625" cy="2971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62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  <w:t xml:space="preserve">b)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1C24D3D9" wp14:editId="4BDFFACE">
            <wp:extent cx="437515" cy="342265"/>
            <wp:effectExtent l="0" t="0" r="63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882E1" w14:textId="022AABA3" w:rsidR="00A17DEE" w:rsidRDefault="00A17DEE" w:rsidP="00A17DEE">
      <w:pPr>
        <w:spacing w:before="120" w:after="0" w:line="252" w:lineRule="auto"/>
        <w:ind w:left="284" w:right="-45"/>
        <w:jc w:val="both"/>
        <w:rPr>
          <w:spacing w:val="-4"/>
          <w:szCs w:val="26"/>
        </w:rPr>
      </w:pPr>
      <w:r w:rsidRPr="00762712">
        <w:rPr>
          <w:spacing w:val="-4"/>
          <w:szCs w:val="26"/>
        </w:rPr>
        <w:t xml:space="preserve">c) </w:t>
      </w:r>
      <w:r w:rsidRPr="00B913B7">
        <w:rPr>
          <w:noProof/>
          <w:spacing w:val="-4"/>
          <w:position w:val="-14"/>
          <w:szCs w:val="26"/>
        </w:rPr>
        <w:drawing>
          <wp:inline distT="0" distB="0" distL="0" distR="0" wp14:anchorId="6AA59BE8" wp14:editId="6E5B02C6">
            <wp:extent cx="1116330" cy="297180"/>
            <wp:effectExtent l="0" t="0" r="762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  <w:t xml:space="preserve">d) </w:t>
      </w:r>
      <w:r w:rsidRPr="00B913B7">
        <w:rPr>
          <w:noProof/>
          <w:spacing w:val="-4"/>
          <w:position w:val="-10"/>
          <w:szCs w:val="26"/>
        </w:rPr>
        <w:drawing>
          <wp:inline distT="0" distB="0" distL="0" distR="0" wp14:anchorId="34864A8F" wp14:editId="1EE727B1">
            <wp:extent cx="617220" cy="2355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F7121" w14:textId="5F7CAAE0" w:rsidR="008E3146" w:rsidRPr="00762712" w:rsidRDefault="008E3146" w:rsidP="008E3146">
      <w:pPr>
        <w:spacing w:before="120" w:after="0"/>
        <w:jc w:val="both"/>
        <w:rPr>
          <w:spacing w:val="-4"/>
          <w:szCs w:val="26"/>
        </w:rPr>
      </w:pPr>
      <w:r>
        <w:rPr>
          <w:b/>
          <w:spacing w:val="-4"/>
          <w:szCs w:val="26"/>
        </w:rPr>
        <w:t>9</w:t>
      </w:r>
      <w:r w:rsidRPr="00C864A1">
        <w:rPr>
          <w:b/>
          <w:spacing w:val="-4"/>
          <w:szCs w:val="26"/>
        </w:rPr>
        <w:t>.</w:t>
      </w:r>
      <w:r w:rsidRPr="00762712">
        <w:rPr>
          <w:spacing w:val="-4"/>
          <w:szCs w:val="26"/>
        </w:rPr>
        <w:t xml:space="preserve"> Tìm </w:t>
      </w:r>
      <w:r w:rsidRPr="00B913B7">
        <w:rPr>
          <w:noProof/>
          <w:spacing w:val="-4"/>
          <w:position w:val="-26"/>
          <w:szCs w:val="26"/>
        </w:rPr>
        <w:drawing>
          <wp:inline distT="0" distB="0" distL="0" distR="0" wp14:anchorId="1E80C84C" wp14:editId="4D90C36F">
            <wp:extent cx="235585" cy="42608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3C74B" w14:textId="77777777" w:rsidR="008E3146" w:rsidRPr="00891C8E" w:rsidRDefault="008E3146" w:rsidP="008E3146">
      <w:pPr>
        <w:spacing w:before="120" w:after="0"/>
        <w:ind w:left="284"/>
        <w:jc w:val="both"/>
        <w:rPr>
          <w:spacing w:val="-4"/>
          <w:szCs w:val="26"/>
        </w:rPr>
      </w:pPr>
      <w:r w:rsidRPr="00B913B7">
        <w:rPr>
          <w:noProof/>
          <w:spacing w:val="-4"/>
          <w:position w:val="-12"/>
          <w:szCs w:val="26"/>
        </w:rPr>
        <w:drawing>
          <wp:inline distT="0" distB="0" distL="0" distR="0" wp14:anchorId="45A6502B" wp14:editId="185E491B">
            <wp:extent cx="1318260" cy="25273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23DD6">
        <w:rPr>
          <w:i/>
          <w:iCs/>
          <w:noProof/>
          <w:szCs w:val="26"/>
        </w:rPr>
        <w:t>b</w:t>
      </w:r>
      <w:r w:rsidRPr="00723DD6">
        <w:rPr>
          <w:noProof/>
          <w:szCs w:val="26"/>
        </w:rPr>
        <w:t>)</w:t>
      </w:r>
      <w:r w:rsidRPr="00891C8E">
        <w:rPr>
          <w:noProof/>
          <w:spacing w:val="-4"/>
          <w:szCs w:val="26"/>
        </w:rPr>
        <w:t xml:space="preserve"> </w:t>
      </w:r>
      <w:r w:rsidRPr="00891C8E">
        <w:object w:dxaOrig="1100" w:dyaOrig="300" w14:anchorId="42150722">
          <v:shape id="_x0000_i1025" type="#_x0000_t75" style="width:55.5pt;height:15pt" o:ole="">
            <v:imagedata r:id="rId31" o:title=""/>
          </v:shape>
          <o:OLEObject Type="Embed" ProgID="Equation.DSMT4" ShapeID="_x0000_i1025" DrawAspect="Content" ObjectID="_1686804714" r:id="rId32"/>
        </w:object>
      </w:r>
    </w:p>
    <w:p w14:paraId="20E16CF4" w14:textId="3AB8404E" w:rsidR="008E3146" w:rsidRPr="00762712" w:rsidRDefault="008E3146" w:rsidP="008E3146">
      <w:pPr>
        <w:spacing w:before="120" w:after="0"/>
        <w:jc w:val="both"/>
        <w:rPr>
          <w:spacing w:val="-4"/>
          <w:szCs w:val="26"/>
        </w:rPr>
      </w:pPr>
      <w:r w:rsidRPr="00C864A1">
        <w:rPr>
          <w:b/>
          <w:spacing w:val="-4"/>
          <w:szCs w:val="26"/>
        </w:rPr>
        <w:t>1</w:t>
      </w:r>
      <w:r>
        <w:rPr>
          <w:b/>
          <w:spacing w:val="-4"/>
          <w:szCs w:val="26"/>
        </w:rPr>
        <w:t>0</w:t>
      </w:r>
      <w:r w:rsidRPr="00C864A1">
        <w:rPr>
          <w:b/>
          <w:spacing w:val="-4"/>
          <w:szCs w:val="26"/>
        </w:rPr>
        <w:t>.</w:t>
      </w:r>
      <w:r w:rsidRPr="00762712">
        <w:rPr>
          <w:spacing w:val="-4"/>
          <w:szCs w:val="26"/>
        </w:rPr>
        <w:t xml:space="preserve"> Tìm </w:t>
      </w:r>
      <w:r w:rsidRPr="00B913B7">
        <w:rPr>
          <w:noProof/>
          <w:spacing w:val="-4"/>
          <w:position w:val="-26"/>
          <w:szCs w:val="26"/>
        </w:rPr>
        <w:drawing>
          <wp:inline distT="0" distB="0" distL="0" distR="0" wp14:anchorId="74274F39" wp14:editId="23172350">
            <wp:extent cx="235585" cy="42608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 xml:space="preserve"> và </w:t>
      </w:r>
      <w:r w:rsidRPr="00B913B7">
        <w:rPr>
          <w:noProof/>
          <w:spacing w:val="-4"/>
          <w:position w:val="-26"/>
          <w:szCs w:val="26"/>
        </w:rPr>
        <w:drawing>
          <wp:inline distT="0" distB="0" distL="0" distR="0" wp14:anchorId="49B2733A" wp14:editId="5DFB56A1">
            <wp:extent cx="330835" cy="437515"/>
            <wp:effectExtent l="0" t="0" r="0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D84EA" w14:textId="77777777" w:rsidR="008E3146" w:rsidRPr="00762712" w:rsidRDefault="008E3146" w:rsidP="008E3146">
      <w:pPr>
        <w:spacing w:before="120" w:after="0"/>
        <w:ind w:left="284"/>
        <w:jc w:val="both"/>
        <w:rPr>
          <w:spacing w:val="-4"/>
          <w:szCs w:val="26"/>
        </w:rPr>
      </w:pPr>
      <w:r w:rsidRPr="00B913B7">
        <w:rPr>
          <w:noProof/>
          <w:spacing w:val="-4"/>
          <w:position w:val="-12"/>
          <w:szCs w:val="26"/>
        </w:rPr>
        <w:drawing>
          <wp:inline distT="0" distB="0" distL="0" distR="0" wp14:anchorId="0E37412C" wp14:editId="78CBF0ED">
            <wp:extent cx="1234440" cy="25273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762712">
        <w:rPr>
          <w:spacing w:val="-4"/>
          <w:szCs w:val="26"/>
        </w:rPr>
        <w:tab/>
      </w:r>
      <w:r w:rsidRPr="00B913B7">
        <w:rPr>
          <w:noProof/>
          <w:spacing w:val="-4"/>
          <w:position w:val="-12"/>
          <w:szCs w:val="26"/>
        </w:rPr>
        <w:drawing>
          <wp:inline distT="0" distB="0" distL="0" distR="0" wp14:anchorId="42E699ED" wp14:editId="23ABED3F">
            <wp:extent cx="1043305" cy="224155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30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738A6" w14:textId="77777777" w:rsidR="008E3146" w:rsidRPr="00762712" w:rsidRDefault="008E3146" w:rsidP="00A17DEE">
      <w:pPr>
        <w:spacing w:before="120" w:after="0" w:line="252" w:lineRule="auto"/>
        <w:ind w:left="284" w:right="-45"/>
        <w:jc w:val="both"/>
        <w:rPr>
          <w:spacing w:val="-4"/>
          <w:szCs w:val="26"/>
        </w:rPr>
      </w:pPr>
    </w:p>
    <w:p w14:paraId="4311C762" w14:textId="77777777" w:rsidR="00294045" w:rsidRDefault="00294045"/>
    <w:sectPr w:rsidR="002940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47BD17" w14:textId="77777777" w:rsidR="00955FD4" w:rsidRDefault="00955FD4" w:rsidP="00723DD6">
      <w:pPr>
        <w:spacing w:after="0" w:line="240" w:lineRule="auto"/>
      </w:pPr>
      <w:r>
        <w:separator/>
      </w:r>
    </w:p>
  </w:endnote>
  <w:endnote w:type="continuationSeparator" w:id="0">
    <w:p w14:paraId="4CE36461" w14:textId="77777777" w:rsidR="00955FD4" w:rsidRDefault="00955FD4" w:rsidP="00723D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8488A" w14:textId="77777777" w:rsidR="00955FD4" w:rsidRDefault="00955FD4" w:rsidP="00723DD6">
      <w:pPr>
        <w:spacing w:after="0" w:line="240" w:lineRule="auto"/>
      </w:pPr>
      <w:r>
        <w:separator/>
      </w:r>
    </w:p>
  </w:footnote>
  <w:footnote w:type="continuationSeparator" w:id="0">
    <w:p w14:paraId="378A2C39" w14:textId="77777777" w:rsidR="00955FD4" w:rsidRDefault="00955FD4" w:rsidP="00723DD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7DEE"/>
    <w:rsid w:val="00294045"/>
    <w:rsid w:val="00723DD6"/>
    <w:rsid w:val="008E3146"/>
    <w:rsid w:val="00955FD4"/>
    <w:rsid w:val="009F3716"/>
    <w:rsid w:val="00A17DEE"/>
    <w:rsid w:val="00D55984"/>
    <w:rsid w:val="00E80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330E989"/>
  <w15:chartTrackingRefBased/>
  <w15:docId w15:val="{0F4696BE-C444-4FDD-8003-60224FCC1F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7DEE"/>
    <w:pPr>
      <w:spacing w:after="200" w:line="276" w:lineRule="auto"/>
    </w:pPr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3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3DD6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23D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3DD6"/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34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7.wmf"/><Relationship Id="rId32" Type="http://schemas.openxmlformats.org/officeDocument/2006/relationships/oleObject" Target="embeddings/oleObject3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81</Words>
  <Characters>468</Characters>
  <Application>Microsoft Office Word</Application>
  <DocSecurity>0</DocSecurity>
  <Lines>3</Lines>
  <Paragraphs>1</Paragraphs>
  <ScaleCrop>false</ScaleCrop>
  <Company/>
  <LinksUpToDate>false</LinksUpToDate>
  <CharactersWithSpaces>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MINH LUAN</dc:creator>
  <cp:keywords/>
  <dc:description/>
  <cp:lastModifiedBy>HOA MINH LUAN</cp:lastModifiedBy>
  <cp:revision>5</cp:revision>
  <dcterms:created xsi:type="dcterms:W3CDTF">2020-02-28T03:01:00Z</dcterms:created>
  <dcterms:modified xsi:type="dcterms:W3CDTF">2021-07-03T01:00:00Z</dcterms:modified>
</cp:coreProperties>
</file>